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4F050E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4F050E" w:rsidRPr="00EC5BCA" w:rsidRDefault="004F050E" w:rsidP="004F050E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bookmarkStart w:id="0" w:name="_GoBack" w:colFirst="1" w:colLast="1"/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4F050E" w:rsidRDefault="004F050E" w:rsidP="004F050E">
            <w:pPr>
              <w:pStyle w:val="a5"/>
              <w:tabs>
                <w:tab w:val="left" w:pos="420"/>
              </w:tabs>
              <w:snapToGrid/>
              <w:jc w:val="center"/>
              <w:rPr>
                <w:szCs w:val="21"/>
              </w:rPr>
            </w:pPr>
            <w:r>
              <w:rPr>
                <w:rFonts w:hint="eastAsia"/>
              </w:rPr>
              <w:t>侨城滨江郦景小区S6#</w:t>
            </w:r>
          </w:p>
        </w:tc>
      </w:tr>
      <w:tr w:rsidR="004F050E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F050E" w:rsidRPr="00EC5BCA" w:rsidRDefault="004F050E" w:rsidP="004F050E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4F050E" w:rsidRDefault="004F050E" w:rsidP="004F050E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</w:rPr>
              <w:t>保定</w:t>
            </w:r>
          </w:p>
        </w:tc>
      </w:tr>
      <w:tr w:rsidR="004F050E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F050E" w:rsidRPr="00EC5BCA" w:rsidRDefault="004F050E" w:rsidP="004F050E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4F050E" w:rsidRDefault="004F050E" w:rsidP="004F050E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ZJMJ-2022-23-S6</w:t>
            </w:r>
          </w:p>
        </w:tc>
      </w:tr>
      <w:tr w:rsidR="004F050E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F050E" w:rsidRPr="00EC5BCA" w:rsidRDefault="004F050E" w:rsidP="004F050E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4F050E" w:rsidRDefault="004F050E" w:rsidP="004F050E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涿州侨城惠房地产开发有限公司</w:t>
            </w:r>
          </w:p>
        </w:tc>
      </w:tr>
      <w:tr w:rsidR="004F050E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F050E" w:rsidRPr="00EC5BCA" w:rsidRDefault="004F050E" w:rsidP="004F050E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4F050E" w:rsidRDefault="004F050E" w:rsidP="004F050E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中冀轩辕建设科技有限公司</w:t>
            </w:r>
          </w:p>
        </w:tc>
      </w:tr>
      <w:tr w:rsidR="004F050E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F050E" w:rsidRPr="00EC5BCA" w:rsidRDefault="004F050E" w:rsidP="004F050E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4F050E" w:rsidRDefault="004F050E" w:rsidP="004F050E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穆森</w:t>
            </w:r>
          </w:p>
        </w:tc>
      </w:tr>
      <w:tr w:rsidR="004F050E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F050E" w:rsidRPr="00EC5BCA" w:rsidRDefault="004F050E" w:rsidP="004F050E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4F050E" w:rsidRDefault="004F050E" w:rsidP="004F050E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候入园</w:t>
            </w:r>
          </w:p>
        </w:tc>
      </w:tr>
      <w:tr w:rsidR="004F050E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F050E" w:rsidRPr="00EC5BCA" w:rsidRDefault="004F050E" w:rsidP="004F050E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4F050E" w:rsidRDefault="004F050E" w:rsidP="004F050E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胡方</w:t>
            </w:r>
          </w:p>
        </w:tc>
      </w:tr>
      <w:tr w:rsidR="004F050E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F050E" w:rsidRPr="00EC5BCA" w:rsidRDefault="004F050E" w:rsidP="004F050E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4F050E" w:rsidRDefault="004F050E" w:rsidP="004F050E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赵利君</w:t>
            </w:r>
          </w:p>
        </w:tc>
      </w:tr>
      <w:tr w:rsidR="004F050E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4F050E" w:rsidRPr="00EC5BCA" w:rsidRDefault="004F050E" w:rsidP="004F050E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4F050E" w:rsidRDefault="004F050E" w:rsidP="004F050E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21</w:t>
            </w:r>
            <w:r>
              <w:rPr>
                <w:rFonts w:ascii="Times New Roman" w:hAnsi="Times New Roman" w:cs="Times New Roman" w:hint="eastAsia"/>
                <w:szCs w:val="21"/>
              </w:rPr>
              <w:t>年</w:t>
            </w:r>
            <w:r>
              <w:rPr>
                <w:rFonts w:ascii="Times New Roman" w:hAnsi="Times New Roman" w:cs="Times New Roman"/>
                <w:szCs w:val="21"/>
              </w:rPr>
              <w:t>06</w:t>
            </w:r>
            <w:r>
              <w:rPr>
                <w:rFonts w:ascii="Times New Roman" w:hAnsi="Times New Roman" w:cs="Times New Roman" w:hint="eastAsia"/>
                <w:szCs w:val="21"/>
              </w:rPr>
              <w:t>月</w:t>
            </w:r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1" w:name="二维码"/>
      <w:bookmarkEnd w:id="1"/>
      <w:bookmarkEnd w:id="0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2" w:name="采用软件"/>
            <w:r>
              <w:t>建筑通风Vent2023</w:t>
            </w:r>
            <w:bookmarkEnd w:id="2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3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3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4" w:name="加密锁号"/>
            <w:r>
              <w:t>T15128203835</w:t>
            </w:r>
            <w:bookmarkEnd w:id="4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5" w:name="目录"/>
    <w:p w:rsidR="004F050E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17239801" w:history="1">
        <w:r w:rsidR="004F050E" w:rsidRPr="0010073C">
          <w:rPr>
            <w:rStyle w:val="a7"/>
            <w:rFonts w:ascii="黑体" w:eastAsia="黑体" w:hAnsi="黑体"/>
            <w:noProof/>
            <w:kern w:val="32"/>
          </w:rPr>
          <w:t>1.</w:t>
        </w:r>
        <w:r w:rsidR="004F050E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F050E" w:rsidRPr="0010073C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4F050E">
          <w:rPr>
            <w:noProof/>
            <w:webHidden/>
          </w:rPr>
          <w:tab/>
        </w:r>
        <w:r w:rsidR="004F050E">
          <w:rPr>
            <w:noProof/>
            <w:webHidden/>
          </w:rPr>
          <w:fldChar w:fldCharType="begin"/>
        </w:r>
        <w:r w:rsidR="004F050E">
          <w:rPr>
            <w:noProof/>
            <w:webHidden/>
          </w:rPr>
          <w:instrText xml:space="preserve"> PAGEREF _Toc117239801 \h </w:instrText>
        </w:r>
        <w:r w:rsidR="004F050E">
          <w:rPr>
            <w:noProof/>
            <w:webHidden/>
          </w:rPr>
        </w:r>
        <w:r w:rsidR="004F050E">
          <w:rPr>
            <w:noProof/>
            <w:webHidden/>
          </w:rPr>
          <w:fldChar w:fldCharType="separate"/>
        </w:r>
        <w:r w:rsidR="004F050E">
          <w:rPr>
            <w:noProof/>
            <w:webHidden/>
          </w:rPr>
          <w:t>3</w:t>
        </w:r>
        <w:r w:rsidR="004F050E">
          <w:rPr>
            <w:noProof/>
            <w:webHidden/>
          </w:rPr>
          <w:fldChar w:fldCharType="end"/>
        </w:r>
      </w:hyperlink>
    </w:p>
    <w:p w:rsidR="004F050E" w:rsidRDefault="004F050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802" w:history="1">
        <w:r w:rsidRPr="0010073C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803" w:history="1">
        <w:r w:rsidRPr="0010073C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804" w:history="1">
        <w:r w:rsidRPr="0010073C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805" w:history="1">
        <w:r w:rsidRPr="0010073C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806" w:history="1">
        <w:r w:rsidRPr="0010073C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807" w:history="1">
        <w:r w:rsidRPr="0010073C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808" w:history="1">
        <w:r w:rsidRPr="0010073C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809" w:history="1">
        <w:r w:rsidRPr="0010073C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810" w:history="1">
        <w:r w:rsidRPr="0010073C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811" w:history="1">
        <w:r w:rsidRPr="0010073C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812" w:history="1">
        <w:r w:rsidRPr="0010073C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813" w:history="1">
        <w:r w:rsidRPr="0010073C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814" w:history="1">
        <w:r w:rsidRPr="0010073C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815" w:history="1">
        <w:r w:rsidRPr="0010073C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4F050E" w:rsidRDefault="004F050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816" w:history="1">
        <w:r w:rsidRPr="0010073C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073C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8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5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6" w:name="_Toc117239801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6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7" w:name="_Toc117239802"/>
      <w:r w:rsidRPr="00A86763">
        <w:rPr>
          <w:rFonts w:hint="eastAsia"/>
          <w:sz w:val="24"/>
          <w:szCs w:val="24"/>
        </w:rPr>
        <w:t>建筑基本信息</w:t>
      </w:r>
      <w:bookmarkEnd w:id="7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8" w:name="地区"/>
            <w:r>
              <w:t>保定</w:t>
            </w:r>
            <w:bookmarkEnd w:id="8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r w:rsidR="004F050E">
              <w:rPr>
                <w:rFonts w:hint="eastAsia"/>
              </w:rPr>
              <w:t>158.93</w:t>
            </w:r>
            <w:r w:rsidR="004F050E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4F050E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9" w:name="建筑层高"/>
            <w:r>
              <w:t>4.100</w:t>
            </w:r>
            <w:bookmarkEnd w:id="9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0" w:name="_Toc117239803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0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1" w:name="平面图"/>
      <w:bookmarkEnd w:id="11"/>
      <w:r>
        <w:rPr>
          <w:noProof/>
        </w:rPr>
        <w:drawing>
          <wp:inline distT="0" distB="0" distL="0" distR="0">
            <wp:extent cx="5667375" cy="13716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4E0" w:rsidRDefault="006D55B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AB34E0" w:rsidRDefault="00AB34E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2" w:name="_Toc117239804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2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3" w:name="三维视图"/>
            <w:bookmarkEnd w:id="13"/>
            <w:r>
              <w:rPr>
                <w:noProof/>
              </w:rPr>
              <w:lastRenderedPageBreak/>
              <w:drawing>
                <wp:inline distT="0" distB="0" distL="0" distR="0">
                  <wp:extent cx="4019972" cy="3715140"/>
                  <wp:effectExtent l="0" t="0" r="0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9972" cy="371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4" w:name="_Toc117239805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4"/>
    </w:p>
    <w:p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15" w:name="标准名称"/>
      <w:r>
        <w:t>河北《绿色建筑评价标准》</w:t>
      </w:r>
      <w:r>
        <w:t>DB13(J)T8352-2020</w:t>
      </w:r>
      <w:bookmarkEnd w:id="15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6" w:name="_Toc117239806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6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17" w:name="标准名称1"/>
      <w:r>
        <w:t>河北《绿色建筑评价标准》DB13(J)T8352-2020</w:t>
      </w:r>
      <w:bookmarkEnd w:id="17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lastRenderedPageBreak/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117239807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8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95pt;height:28.55pt" o:ole="">
            <v:imagedata r:id="rId16" o:title=""/>
          </v:shape>
          <o:OLEObject Type="Embed" ProgID="Equation.DSMT4" ShapeID="_x0000_i1025" DrawAspect="Content" ObjectID="_1727852657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lastRenderedPageBreak/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19" w:name="_Toc117239808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19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0" w:name="_Toc117239809"/>
      <w:r w:rsidRPr="00002BA3">
        <w:rPr>
          <w:rFonts w:hint="eastAsia"/>
          <w:sz w:val="24"/>
          <w:szCs w:val="24"/>
        </w:rPr>
        <w:t>渗透风量</w:t>
      </w:r>
      <w:bookmarkEnd w:id="20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1" w:name="渗透风量"/>
      <w:r>
        <w:t>本项目忽略渗透风量的影响。</w:t>
      </w:r>
      <w:bookmarkEnd w:id="21"/>
    </w:p>
    <w:p w:rsidR="00F87D86" w:rsidRDefault="00F87D86" w:rsidP="00ED2CB7">
      <w:pPr>
        <w:pStyle w:val="2"/>
        <w:rPr>
          <w:sz w:val="24"/>
          <w:szCs w:val="24"/>
        </w:rPr>
      </w:pPr>
      <w:bookmarkStart w:id="22" w:name="_Toc117239810"/>
      <w:r w:rsidRPr="00002BA3">
        <w:rPr>
          <w:rFonts w:hint="eastAsia"/>
          <w:sz w:val="24"/>
          <w:szCs w:val="24"/>
        </w:rPr>
        <w:t>室内颗粒物源强</w:t>
      </w:r>
      <w:bookmarkEnd w:id="22"/>
    </w:p>
    <w:p w:rsidR="00F87D86" w:rsidRDefault="00F87D86" w:rsidP="00913966">
      <w:pPr>
        <w:jc w:val="center"/>
      </w:pPr>
      <w:bookmarkStart w:id="23" w:name="室内颗粒物源强表"/>
      <w:r>
        <w:t>该项目室内颗粒物源强为0。</w:t>
      </w:r>
      <w:bookmarkEnd w:id="23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24" w:name="_Toc117239811"/>
      <w:r w:rsidRPr="00002BA3">
        <w:rPr>
          <w:rFonts w:hint="eastAsia"/>
          <w:sz w:val="24"/>
          <w:szCs w:val="24"/>
        </w:rPr>
        <w:t>室外颗粒物污染源浓度</w:t>
      </w:r>
      <w:bookmarkEnd w:id="24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25" w:name="室外颗粒物逐时浓度图"/>
      <w:bookmarkEnd w:id="25"/>
      <w:r>
        <w:rPr>
          <w:noProof/>
        </w:rPr>
        <w:lastRenderedPageBreak/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26" w:name="_Toc117239812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6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27" w:name="通风净化表"/>
      <w:bookmarkEnd w:id="27"/>
      <w:r>
        <w:rPr>
          <w:sz w:val="20"/>
          <w:szCs w:val="20"/>
        </w:rPr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AB34E0">
        <w:tc>
          <w:tcPr>
            <w:tcW w:w="905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AB34E0">
        <w:tc>
          <w:tcPr>
            <w:tcW w:w="905" w:type="dxa"/>
            <w:vMerge w:val="restart"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10</w:t>
            </w:r>
          </w:p>
        </w:tc>
        <w:tc>
          <w:tcPr>
            <w:tcW w:w="1697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393.6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574.4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9</w:t>
            </w:r>
          </w:p>
        </w:tc>
        <w:tc>
          <w:tcPr>
            <w:tcW w:w="1697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400.2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600.6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8</w:t>
            </w:r>
          </w:p>
        </w:tc>
        <w:tc>
          <w:tcPr>
            <w:tcW w:w="1697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419.8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679.3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419.8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679.4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419.8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679.4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419.8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679.4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419.8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679.4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433.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731.8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433.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731.8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433.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731.9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0.90</w:t>
            </w:r>
          </w:p>
        </w:tc>
      </w:tr>
    </w:tbl>
    <w:p w:rsidR="00AB34E0" w:rsidRDefault="00AB34E0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8" w:name="_Toc117239813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28"/>
    </w:p>
    <w:p w:rsidR="00E656ED" w:rsidRPr="00E656ED" w:rsidRDefault="00E656ED" w:rsidP="00E656ED">
      <w:pPr>
        <w:pStyle w:val="2"/>
        <w:rPr>
          <w:sz w:val="24"/>
        </w:rPr>
      </w:pPr>
      <w:bookmarkStart w:id="29" w:name="_Toc117239814"/>
      <w:r w:rsidRPr="00E656ED">
        <w:rPr>
          <w:rFonts w:hint="eastAsia"/>
          <w:sz w:val="24"/>
          <w:lang w:eastAsia="zh-CN"/>
        </w:rPr>
        <w:t>颗粒物年均值</w:t>
      </w:r>
      <w:bookmarkEnd w:id="29"/>
    </w:p>
    <w:p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AB34E0">
        <w:tc>
          <w:tcPr>
            <w:tcW w:w="905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AB34E0">
        <w:tc>
          <w:tcPr>
            <w:tcW w:w="905" w:type="dxa"/>
            <w:vMerge w:val="restart"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905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AB34E0" w:rsidRDefault="006D55BF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0" w:name="室内颗粒物达标判定表"/>
      <w:bookmarkEnd w:id="30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1" w:name="颗粒物达标判定图"/>
      <w:bookmarkEnd w:id="31"/>
      <w:r>
        <w:rPr>
          <w:noProof/>
        </w:rPr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614DFE" w:rsidP="00614DFE">
      <w:pPr>
        <w:pStyle w:val="2"/>
        <w:rPr>
          <w:sz w:val="24"/>
          <w:lang w:eastAsia="zh-CN"/>
        </w:rPr>
      </w:pPr>
      <w:bookmarkStart w:id="32" w:name="_Toc117239815"/>
      <w:r w:rsidRPr="00614DFE">
        <w:rPr>
          <w:rFonts w:hint="eastAsia"/>
          <w:sz w:val="24"/>
          <w:lang w:eastAsia="zh-CN"/>
        </w:rPr>
        <w:t>颗粒物日均值</w:t>
      </w:r>
      <w:bookmarkEnd w:id="32"/>
    </w:p>
    <w:p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614DFE" w:rsidRPr="00784C13" w:rsidRDefault="00614DFE" w:rsidP="00614DFE">
      <w:pPr>
        <w:ind w:left="576"/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AB34E0">
        <w:tc>
          <w:tcPr>
            <w:tcW w:w="679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lastRenderedPageBreak/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AB34E0">
        <w:tc>
          <w:tcPr>
            <w:tcW w:w="679" w:type="dxa"/>
            <w:vMerge w:val="restart"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AB34E0" w:rsidRDefault="006D55BF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AB34E0" w:rsidRDefault="006D55BF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679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AB34E0" w:rsidRDefault="006D55BF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AB34E0" w:rsidRDefault="006D55BF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679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AB34E0" w:rsidRDefault="006D55BF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AB34E0" w:rsidRDefault="006D55BF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679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AB34E0" w:rsidRDefault="006D55BF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AB34E0" w:rsidRDefault="006D55BF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679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AB34E0" w:rsidRDefault="006D55BF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AB34E0" w:rsidRDefault="006D55BF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679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AB34E0" w:rsidRDefault="006D55BF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AB34E0" w:rsidRDefault="006D55BF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679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AB34E0" w:rsidRDefault="006D55BF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AB34E0" w:rsidRDefault="006D55BF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679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AB34E0" w:rsidRDefault="006D55BF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AB34E0" w:rsidRDefault="006D55BF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679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AB34E0" w:rsidRDefault="006D55BF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AB34E0" w:rsidRDefault="006D55BF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B34E0">
        <w:tc>
          <w:tcPr>
            <w:tcW w:w="679" w:type="dxa"/>
            <w:vMerge/>
            <w:vAlign w:val="center"/>
          </w:tcPr>
          <w:p w:rsidR="00AB34E0" w:rsidRDefault="006D55BF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AB34E0" w:rsidRDefault="006D55BF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AB34E0" w:rsidRDefault="006D55B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AB34E0" w:rsidRDefault="006D55BF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AB34E0" w:rsidRDefault="006D55BF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3" w:name="室内PM10日均值达标判定表"/>
      <w:bookmarkEnd w:id="33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4" w:name="PM10颗粒物逐日均值图"/>
      <w:bookmarkEnd w:id="34"/>
      <w:r>
        <w:rPr>
          <w:noProof/>
        </w:rPr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117239816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5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36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μg/m³</w:t>
            </w:r>
            <w:bookmarkEnd w:id="3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7" w:name="颗粒物评分项结论"/>
            <w:r w:rsidRPr="00066F60">
              <w:rPr>
                <w:b/>
                <w:bCs/>
              </w:rPr>
              <w:t>满足</w:t>
            </w:r>
            <w:bookmarkEnd w:id="3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8" w:name="颗粒物评分项得分"/>
            <w:r w:rsidRPr="00066F60">
              <w:rPr>
                <w:b/>
                <w:bCs/>
              </w:rPr>
              <w:t>6</w:t>
            </w:r>
            <w:bookmarkEnd w:id="38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1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55BF" w:rsidRDefault="006D55BF" w:rsidP="00AB7079">
      <w:r>
        <w:separator/>
      </w:r>
    </w:p>
  </w:endnote>
  <w:endnote w:type="continuationSeparator" w:id="0">
    <w:p w:rsidR="006D55BF" w:rsidRDefault="006D55BF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6D55BF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4F050E">
              <w:rPr>
                <w:bCs/>
                <w:noProof/>
                <w:sz w:val="20"/>
                <w:szCs w:val="20"/>
              </w:rPr>
              <w:t>2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4F050E">
              <w:rPr>
                <w:bCs/>
                <w:noProof/>
                <w:sz w:val="20"/>
                <w:szCs w:val="20"/>
              </w:rPr>
              <w:t>9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55BF" w:rsidRDefault="006D55BF" w:rsidP="00AB7079">
      <w:r>
        <w:separator/>
      </w:r>
    </w:p>
  </w:footnote>
  <w:footnote w:type="continuationSeparator" w:id="0">
    <w:p w:rsidR="006D55BF" w:rsidRDefault="006D55BF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050E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050E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D55BF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4E0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1D70A57-7B6B-467C-AAB4-84A44F56F2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8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8.dotx</Template>
  <TotalTime>2</TotalTime>
  <Pages>9</Pages>
  <Words>662</Words>
  <Characters>3778</Characters>
  <Application>Microsoft Office Word</Application>
  <DocSecurity>0</DocSecurity>
  <Lines>31</Lines>
  <Paragraphs>8</Paragraphs>
  <ScaleCrop>false</ScaleCrop>
  <Company>Microsoft</Company>
  <LinksUpToDate>false</LinksUpToDate>
  <CharactersWithSpaces>4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dministrator</dc:creator>
  <cp:lastModifiedBy>Administrator</cp:lastModifiedBy>
  <cp:revision>1</cp:revision>
  <dcterms:created xsi:type="dcterms:W3CDTF">2022-10-21T02:16:00Z</dcterms:created>
  <dcterms:modified xsi:type="dcterms:W3CDTF">2022-10-21T02:18:00Z</dcterms:modified>
</cp:coreProperties>
</file>